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  <p:sldMasterId id="2147484056" r:id="rId2"/>
  </p:sldMasterIdLst>
  <p:notesMasterIdLst>
    <p:notesMasterId r:id="rId28"/>
  </p:notesMasterIdLst>
  <p:sldIdLst>
    <p:sldId id="256" r:id="rId3"/>
    <p:sldId id="263" r:id="rId4"/>
    <p:sldId id="282" r:id="rId5"/>
    <p:sldId id="280" r:id="rId6"/>
    <p:sldId id="28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84" r:id="rId22"/>
    <p:sldId id="285" r:id="rId23"/>
    <p:sldId id="286" r:id="rId24"/>
    <p:sldId id="287" r:id="rId25"/>
    <p:sldId id="288" r:id="rId26"/>
    <p:sldId id="262" r:id="rId2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94414" autoAdjust="0"/>
  </p:normalViewPr>
  <p:slideViewPr>
    <p:cSldViewPr>
      <p:cViewPr varScale="1">
        <p:scale>
          <a:sx n="66" d="100"/>
          <a:sy n="66" d="100"/>
        </p:scale>
        <p:origin x="1398" y="72"/>
      </p:cViewPr>
      <p:guideLst>
        <p:guide pos="2880"/>
        <p:guide orient="horz"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697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连续时间信号与采样后时间离散信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58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84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322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090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346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>
                <a:effectLst/>
              </a:rPr>
              <a:t>DFT</a:t>
            </a:r>
            <a:r>
              <a:rPr lang="zh-CN" altLang="en-US" b="1" dirty="0" smtClean="0">
                <a:effectLst/>
              </a:rPr>
              <a:t>与栅栏效应的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6194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http://wenku.baidu.com/view/2db907b9fd0a79563c1e7278.html?re=view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2064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2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4420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2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021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31143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4-02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328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C25EA-42F8-49ED-8D3B-8CE6543A7B5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8-04-0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5F15A-E480-4BA2-B450-D7D536F7423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529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2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6489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0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0.png"/><Relationship Id="rId5" Type="http://schemas.openxmlformats.org/officeDocument/2006/relationships/image" Target="../media/image101.png"/><Relationship Id="rId15" Type="http://schemas.openxmlformats.org/officeDocument/2006/relationships/image" Target="../media/image14.png"/><Relationship Id="rId10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2.png"/><Relationship Id="rId1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smtClean="0">
                <a:latin typeface="Calibri" panose="020F0502020204030204" pitchFamily="34" charset="0"/>
              </a:rPr>
              <a:t>04</a:t>
            </a:r>
            <a:r>
              <a:rPr lang="zh-CN" altLang="en-US" sz="4000" smtClean="0">
                <a:latin typeface="Calibri" panose="020F0502020204030204" pitchFamily="34" charset="0"/>
              </a:rPr>
              <a:t> </a:t>
            </a:r>
            <a:r>
              <a:rPr lang="zh-CN" altLang="en-US" sz="4000" dirty="0" smtClean="0"/>
              <a:t>数字信号处理：采样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zh-CN" altLang="en-US" sz="4000" dirty="0"/>
              <a:t>复习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zh-CN" altLang="en-US" sz="24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截断成有限长序列（取窗），</a:t>
                </a:r>
                <a:r>
                  <a:rPr lang="en-US" altLang="zh-CN" sz="2400" i="1" dirty="0" smtClean="0"/>
                  <a:t>N</a:t>
                </a:r>
                <a:r>
                  <a:rPr lang="zh-CN" altLang="en-US" sz="2400" dirty="0" smtClean="0"/>
                  <a:t>个抽样点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频域抽样：采样间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zh-CN" altLang="en-US" sz="2400" dirty="0" smtClean="0"/>
                  <a:t>时域周期延拓，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𝑇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l-GR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l-GR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60000"/>
                  </a:lnSpc>
                  <a:buNone/>
                </a:pPr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400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6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𝐹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 algn="ctr">
                  <a:buNone/>
                </a:pPr>
                <a:endParaRPr lang="en-US" altLang="zh-CN" sz="2400" dirty="0"/>
              </a:p>
              <a:p>
                <a:pPr marL="0" indent="0" algn="ctr"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500" t="-1904" b="-1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712734" y="4184512"/>
                <a:ext cx="11373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zh-CN" altLang="el-GR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2734" y="4184512"/>
                <a:ext cx="113736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804248" y="4837609"/>
                <a:ext cx="2038507" cy="661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4837609"/>
                <a:ext cx="2038507" cy="66133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263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220688"/>
                <a:ext cx="8534400" cy="48006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l-G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l-GR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𝑇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l-G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endParaRPr lang="en-US" altLang="zh-CN" sz="28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𝑇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8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800" dirty="0" smtClean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𝐼𝐷𝐹𝑇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220688"/>
                <a:ext cx="8534400" cy="48006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101927" y="1444714"/>
                <a:ext cx="1266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l-GR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l-GR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l-GR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927" y="1444714"/>
                <a:ext cx="1266757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101927" y="2413527"/>
                <a:ext cx="1934569" cy="871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l-G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l-GR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927" y="2413527"/>
                <a:ext cx="1934569" cy="8714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1939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综上，连续时间非周期信号的</a:t>
            </a:r>
            <a:r>
              <a:rPr lang="en-US" altLang="zh-CN" sz="2800" dirty="0" smtClean="0"/>
              <a:t>DFT</a:t>
            </a:r>
            <a:r>
              <a:rPr lang="zh-CN" altLang="en-US" sz="2800" dirty="0" smtClean="0"/>
              <a:t>近似求解：</a:t>
            </a:r>
            <a:endParaRPr lang="en-US" altLang="zh-CN" sz="2800" dirty="0" smtClean="0"/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时域抽样</a:t>
            </a:r>
            <a:endParaRPr lang="en-US" altLang="zh-CN" sz="2800" dirty="0" smtClean="0"/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时域截断</a:t>
            </a:r>
            <a:endParaRPr lang="en-US" altLang="zh-CN" sz="2800" dirty="0" smtClean="0"/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频域抽样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1677800" y="4767535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近似逼近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7660" y="4012307"/>
            <a:ext cx="5191125" cy="2028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456336" y="4005064"/>
                <a:ext cx="6917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336" y="4005064"/>
                <a:ext cx="691728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24328" y="5085184"/>
                <a:ext cx="6917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5085184"/>
                <a:ext cx="691728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17728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信号最高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频率分辨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之间的矛盾关系</a:t>
                </a:r>
                <a:endParaRPr lang="en-US" altLang="zh-CN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当</a:t>
                </a:r>
                <a:r>
                  <a:rPr lang="en-US" altLang="zh-CN" sz="2800" i="1" dirty="0" smtClean="0">
                    <a:solidFill>
                      <a:srgbClr val="0000FF"/>
                    </a:solidFill>
                  </a:rPr>
                  <a:t>N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给定时：</a:t>
                </a:r>
                <a:endParaRPr lang="en-US" altLang="zh-CN" sz="2800" dirty="0">
                  <a:solidFill>
                    <a:srgbClr val="0000FF"/>
                  </a:solidFill>
                </a:endParaRPr>
              </a:p>
              <a:p>
                <a:pPr marL="731520" lvl="1" indent="-457200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rgbClr val="0000FF"/>
                    </a:solidFill>
                  </a:rPr>
                  <a:t>如果信号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最高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频率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提高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提升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也必须提升，这意味着频率分辨率的降低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。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731520" lvl="1" indent="-457200"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rgbClr val="0000FF"/>
                    </a:solidFill>
                  </a:rPr>
                  <a:t>如果要提高频域分辨率，即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降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必须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提升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必须降低，信号最高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必须降低。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r="-4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478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假设有分析信号频谱的设备，其频率分辨率</a:t>
                </a:r>
                <a:r>
                  <a:rPr lang="en-US" altLang="zh-CN" i="1" dirty="0" smtClean="0"/>
                  <a:t>F</a:t>
                </a:r>
                <a:r>
                  <a:rPr lang="en-US" altLang="zh-CN" i="1" baseline="-25000" dirty="0" smtClean="0"/>
                  <a:t>0</a:t>
                </a:r>
                <a:r>
                  <a:rPr lang="zh-CN" altLang="en-US" dirty="0" smtClean="0"/>
                  <a:t>不大于</a:t>
                </a:r>
                <a:r>
                  <a:rPr lang="en-US" altLang="zh-CN" i="1" dirty="0" smtClean="0"/>
                  <a:t>10Hz</a:t>
                </a:r>
                <a:r>
                  <a:rPr lang="zh-CN" altLang="en-US" dirty="0" smtClean="0"/>
                  <a:t>，能测量的信号最高频率</a:t>
                </a:r>
                <a:r>
                  <a:rPr lang="en-US" altLang="zh-CN" i="1" dirty="0" err="1" smtClean="0"/>
                  <a:t>f</a:t>
                </a:r>
                <a:r>
                  <a:rPr lang="en-US" altLang="zh-CN" i="1" baseline="-25000" dirty="0" err="1" smtClean="0"/>
                  <a:t>max</a:t>
                </a:r>
                <a:r>
                  <a:rPr lang="zh-CN" altLang="en-US" dirty="0" smtClean="0"/>
                  <a:t>不超过</a:t>
                </a:r>
                <a:r>
                  <a:rPr lang="en-US" altLang="zh-CN" i="1" dirty="0" smtClean="0"/>
                  <a:t>4kHz</a:t>
                </a:r>
                <a:r>
                  <a:rPr lang="zh-CN" altLang="en-US" dirty="0" smtClean="0"/>
                  <a:t>。请确定以下参量：最小记录长度</a:t>
                </a:r>
                <a:r>
                  <a:rPr lang="en-US" altLang="zh-CN" i="1" dirty="0" smtClean="0"/>
                  <a:t>T</a:t>
                </a:r>
                <a:r>
                  <a:rPr lang="en-US" altLang="zh-CN" i="1" baseline="-25000" dirty="0" smtClean="0"/>
                  <a:t>0</a:t>
                </a:r>
                <a:r>
                  <a:rPr lang="zh-CN" altLang="en-US" dirty="0" smtClean="0"/>
                  <a:t>、时间域最大抽样间隔</a:t>
                </a:r>
                <a:r>
                  <a:rPr lang="en-US" altLang="zh-CN" i="1" dirty="0" smtClean="0"/>
                  <a:t>T</a:t>
                </a:r>
                <a:r>
                  <a:rPr lang="zh-CN" altLang="en-US" dirty="0" smtClean="0"/>
                  <a:t>、一个记录的最少样本数量</a:t>
                </a:r>
                <a:r>
                  <a:rPr lang="en-US" altLang="zh-CN" i="1" dirty="0" smtClean="0"/>
                  <a:t>N</a:t>
                </a:r>
                <a:r>
                  <a:rPr lang="zh-CN" altLang="en-US" i="1" dirty="0" smtClean="0"/>
                  <a:t>。</a:t>
                </a:r>
                <a:endParaRPr lang="en-US" altLang="zh-CN" i="1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解答：</a:t>
                </a:r>
                <a:endParaRPr lang="en-US" altLang="zh-CN" b="1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zh-CN" altLang="en-US" sz="2800" dirty="0" smtClean="0"/>
                  <a:t>最小</a:t>
                </a:r>
                <a:r>
                  <a:rPr lang="zh-CN" altLang="en-US" sz="2800" dirty="0"/>
                  <a:t>记录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=0.1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800" dirty="0" smtClean="0"/>
                  <a:t>最大抽样间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25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800" dirty="0" smtClean="0"/>
                  <a:t>最小记录样本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00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en-US" altLang="zh-CN" sz="2800" dirty="0" smtClean="0">
                    <a:solidFill>
                      <a:srgbClr val="FF0000"/>
                    </a:solidFill>
                  </a:rPr>
                  <a:t>1024</a:t>
                </a:r>
                <a:r>
                  <a:rPr lang="zh-CN" altLang="en-US" sz="2800" dirty="0" smtClean="0"/>
                  <a:t>）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500" r="-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122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300" dirty="0" smtClean="0"/>
                  <a:t>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3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altLang="zh-CN" sz="23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3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3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3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300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3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100</m:t>
                                </m:r>
                                <m:r>
                                  <a:rPr lang="en-US" altLang="zh-CN" sz="23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e>
                    </m:d>
                    <m:func>
                      <m:func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3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sz="23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3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3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600</m:t>
                            </m:r>
                            <m:r>
                              <a:rPr lang="en-US" altLang="zh-CN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zh-CN" altLang="en-US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300" dirty="0" smtClean="0"/>
                  <a:t>用</a:t>
                </a:r>
                <a:r>
                  <a:rPr lang="en-US" altLang="zh-CN" sz="2300" i="1" dirty="0" smtClean="0"/>
                  <a:t>DFT</a:t>
                </a:r>
                <a:r>
                  <a:rPr lang="zh-CN" altLang="en-US" sz="2300" dirty="0" smtClean="0"/>
                  <a:t>做频谱分析，要求能分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3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3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300" dirty="0" smtClean="0"/>
                  <a:t>所有频率分量，问：抽样频率应该为多少赫兹？抽样间隔应该多少秒？</a:t>
                </a:r>
                <a:r>
                  <a:rPr lang="zh-CN" altLang="en-US" sz="2400" dirty="0"/>
                  <a:t>最小记录</a:t>
                </a:r>
                <a:r>
                  <a:rPr lang="zh-CN" altLang="en-US" sz="2300" dirty="0" smtClean="0"/>
                  <a:t>点数为多少？</a:t>
                </a:r>
                <a:endParaRPr lang="en-US" altLang="zh-CN" sz="23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300" dirty="0" smtClean="0"/>
                  <a:t>解答：</a:t>
                </a:r>
                <a:endParaRPr lang="en-US" altLang="zh-CN" sz="23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3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3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100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func>
                        <m:func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3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3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600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3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3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600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3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3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0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altLang="zh-CN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3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3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3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0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3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en-US" sz="2300" i="1" smtClean="0"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altLang="zh-CN" sz="23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抽样</m:t>
                    </m:r>
                  </m:oMath>
                </a14:m>
                <a:r>
                  <a:rPr lang="zh-CN" altLang="en-US" sz="2300" dirty="0" smtClean="0"/>
                  <a:t>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3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3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3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×700=1400</m:t>
                    </m:r>
                    <m:r>
                      <a:rPr lang="en-US" altLang="zh-CN" sz="23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altLang="zh-CN" sz="2300" b="0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zh-CN" altLang="en-US" sz="2300" dirty="0" smtClean="0">
                    <a:ea typeface="Cambria Math" panose="02040503050406030204" pitchFamily="18" charset="0"/>
                  </a:rPr>
                  <a:t>抽样间隔</a:t>
                </a:r>
                <a14:m>
                  <m:oMath xmlns:m="http://schemas.openxmlformats.org/officeDocument/2006/math">
                    <m:r>
                      <a:rPr lang="en-US" altLang="zh-CN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altLang="zh-CN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72</m:t>
                    </m:r>
                    <m:r>
                      <a:rPr lang="en-US" altLang="zh-CN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altLang="zh-CN" sz="2300" b="0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zh-CN" altLang="en-US" sz="23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500" b="-8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5884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1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是周期序列，其周期</a:t>
                </a:r>
                <a:r>
                  <a:rPr lang="en-US" altLang="zh-CN" i="1" dirty="0" smtClean="0"/>
                  <a:t>N=14</a:t>
                </a:r>
                <a:r>
                  <a:rPr lang="zh-CN" altLang="en-US" dirty="0" smtClean="0"/>
                  <a:t>，抽样点数至少为</a:t>
                </a:r>
                <a:r>
                  <a:rPr lang="en-US" altLang="zh-CN" dirty="0" smtClean="0"/>
                  <a:t>14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/>
                  <a:t>的频率分量分别有</a:t>
                </a:r>
                <a:r>
                  <a:rPr lang="en-US" altLang="zh-CN" i="1" dirty="0" smtClean="0"/>
                  <a:t>500Hz</a:t>
                </a:r>
                <a:r>
                  <a:rPr lang="zh-CN" altLang="en-US" i="1" dirty="0" smtClean="0"/>
                  <a:t>、</a:t>
                </a:r>
                <a:r>
                  <a:rPr lang="en-US" altLang="zh-CN" i="1" dirty="0" smtClean="0"/>
                  <a:t>600Hz</a:t>
                </a:r>
                <a:r>
                  <a:rPr lang="zh-CN" altLang="en-US" i="1" dirty="0" smtClean="0"/>
                  <a:t>、</a:t>
                </a:r>
                <a:r>
                  <a:rPr lang="en-US" altLang="zh-CN" i="1" dirty="0" smtClean="0"/>
                  <a:t>700Hz</a:t>
                </a:r>
                <a:r>
                  <a:rPr lang="zh-CN" altLang="en-US" dirty="0" smtClean="0"/>
                  <a:t>，频率分辨率</a:t>
                </a:r>
                <a:r>
                  <a:rPr lang="en-US" altLang="zh-CN" i="1" dirty="0" smtClean="0"/>
                  <a:t>F</a:t>
                </a:r>
                <a:r>
                  <a:rPr lang="en-US" altLang="zh-CN" i="1" baseline="-25000" dirty="0" smtClean="0"/>
                  <a:t>0</a:t>
                </a:r>
                <a:r>
                  <a:rPr lang="en-US" altLang="zh-CN" i="1" dirty="0" smtClean="0"/>
                  <a:t>=100Hz 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于是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最小记录点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400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4!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28985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：值得注意的问题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频谱混迭</a:t>
                </a:r>
                <a:endParaRPr lang="en-US" altLang="zh-CN" dirty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如果不满足采样定理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 smtClean="0"/>
                  <a:t>频谱泄露</a:t>
                </a:r>
                <a:endParaRPr lang="en-US" altLang="zh-CN" b="1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处理实际信号时，需要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作截断处理，相当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乘以长为</a:t>
                </a:r>
                <a:r>
                  <a:rPr lang="en-US" altLang="zh-CN" i="1" dirty="0" smtClean="0"/>
                  <a:t>N</a:t>
                </a:r>
                <a:r>
                  <a:rPr lang="zh-CN" altLang="en-US" dirty="0" smtClean="0"/>
                  <a:t>的矩形窗。</a:t>
                </a:r>
                <a:endParaRPr lang="en-US" altLang="zh-CN" dirty="0" smtClean="0"/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本来信号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l-GR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𝑇</m:t>
                        </m:r>
                      </m:sup>
                    </m:sSup>
                  </m:oMath>
                </a14:m>
                <a:r>
                  <a:rPr lang="zh-CN" altLang="en-US" dirty="0" smtClean="0"/>
                  <a:t>只有一个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上有非零值，截断之后，几乎所有频率上都有非零值，而且还有频率混迭现象产生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9645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404664"/>
            <a:ext cx="7200900" cy="550202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516216" y="940658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矩形窗的频谱</a:t>
            </a:r>
            <a:endParaRPr lang="zh-CN" altLang="en-US" sz="20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077707" y="2492896"/>
                <a:ext cx="2198422" cy="41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信号</m:t>
                        </m:r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l-GR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𝑗</m:t>
                            </m:r>
                            <m:r>
                              <a:rPr lang="zh-CN" altLang="en-US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𝑛𝑇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的频谱</a:t>
                </a:r>
                <a:endParaRPr lang="zh-CN" altLang="en-US" sz="2000" dirty="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707" y="2492896"/>
                <a:ext cx="2198422" cy="410112"/>
              </a:xfrm>
              <a:prstGeom prst="rect">
                <a:avLst/>
              </a:prstGeom>
              <a:blipFill rotWithShape="0">
                <a:blip r:embed="rId3"/>
                <a:stretch>
                  <a:fillRect l="-831" t="-10448" r="-2493" b="-22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232896" y="3903439"/>
            <a:ext cx="3023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信号加上矩形窗后的频谱</a:t>
            </a:r>
            <a:endParaRPr lang="zh-CN" altLang="en-US" sz="20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椭圆形标注 10"/>
          <p:cNvSpPr/>
          <p:nvPr/>
        </p:nvSpPr>
        <p:spPr>
          <a:xfrm>
            <a:off x="107504" y="3903439"/>
            <a:ext cx="2232248" cy="893713"/>
          </a:xfrm>
          <a:prstGeom prst="wedgeEllipseCallout">
            <a:avLst>
              <a:gd name="adj1" fmla="val 31969"/>
              <a:gd name="adj2" fmla="val 10576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0000FF"/>
                </a:solidFill>
              </a:rPr>
              <a:t>产生频谱泄露和混迭现象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368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：值得</a:t>
            </a:r>
            <a:r>
              <a:rPr lang="zh-CN" altLang="en-US" dirty="0"/>
              <a:t>注意的</a:t>
            </a:r>
            <a:r>
              <a:rPr lang="zh-CN" altLang="en-US" dirty="0" smtClean="0"/>
              <a:t>问题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508720"/>
                <a:ext cx="8534400" cy="480060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栅栏效应</a:t>
                </a:r>
                <a:endPara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74320" lvl="1" indent="0" algn="just">
                  <a:lnSpc>
                    <a:spcPct val="150000"/>
                  </a:lnSpc>
                  <a:buNone/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非周期的连续信号，它的频谱是连续的，但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样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截断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然后进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析时，得到的仅仅是连续信号频谱上的有限个点，而有一部分频谱分量将被挡住，好像是通过栅栏观察频谱，这种现象称为</a:t>
                </a:r>
                <a:r>
                  <a:rPr lang="zh-CN" altLang="en-US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栅栏效应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 </a:t>
                </a: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74320" lvl="1" indent="0" algn="just">
                  <a:lnSpc>
                    <a:spcPct val="150000"/>
                  </a:lnSpc>
                  <a:buNone/>
                </a:pPr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74320" lvl="1" indent="-274320">
                  <a:lnSpc>
                    <a:spcPct val="150000"/>
                  </a:lnSpc>
                  <a:spcBef>
                    <a:spcPts val="580"/>
                  </a:spcBef>
                  <a:buClr>
                    <a:schemeClr val="accent1"/>
                  </a:buClr>
                </a:pPr>
                <a:r>
                  <a:rPr lang="zh-CN" altLang="en-US" sz="2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降低栅栏效应的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</a:t>
                </a:r>
                <a:endParaRPr lang="en-US" altLang="zh-CN" sz="26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74320" lvl="1" indent="0" algn="just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减小栅栏效应可用提高采样间隔也就是频率分辨力的方法来解决。间隔小，频率分辨力高，被“挡住”或丢失的频率成分就会越少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508720"/>
                <a:ext cx="8534400" cy="4800600"/>
              </a:xfrm>
              <a:blipFill rotWithShape="0">
                <a:blip r:embed="rId3"/>
                <a:stretch>
                  <a:fillRect l="-500" r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6009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2D32A997-2BF6-4A6E-8239-21945630FB5C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552" y="1340768"/>
            <a:ext cx="385874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号采样与量化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号傅里叶分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再回顾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得注意的问题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70652" y="332656"/>
            <a:ext cx="1005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习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4907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31F1F407-F4DC-499E-B14A-26DB94F7BFB4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30967" y="332656"/>
                <a:ext cx="37921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率分辨率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∆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𝑭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定义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endPara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67" y="332656"/>
                <a:ext cx="3792171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2572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4" y="980728"/>
            <a:ext cx="7884663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3" y="2888984"/>
            <a:ext cx="3792000" cy="396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465056"/>
            <a:ext cx="3867156" cy="46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30967" y="4032354"/>
            <a:ext cx="8285781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善分辨率的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途径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lvl="1" algn="just">
              <a:lnSpc>
                <a:spcPct val="150000"/>
              </a:lnSpc>
            </a:pP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采样点数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供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的更多细节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这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正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辨率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物理分辨率）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序列补零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不增加数据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只是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频谱画的密一些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善的只是图形的视在分辨率，并不能得到频谱的更多细节。</a:t>
            </a:r>
          </a:p>
        </p:txBody>
      </p:sp>
    </p:spTree>
    <p:extLst>
      <p:ext uri="{BB962C8B-B14F-4D97-AF65-F5344CB8AC3E}">
        <p14:creationId xmlns:p14="http://schemas.microsoft.com/office/powerpoint/2010/main" val="18489291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9CCF18C4-E8E4-4B5E-9C0A-61F9BE9E1983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00379" y="420335"/>
                <a:ext cx="8520093" cy="5816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号包含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频率成分，分别是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.5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40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样频率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00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观察不同采样点情况下的信号频谱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少记录点数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=f</a:t>
                </a:r>
                <a:r>
                  <a:rPr lang="en-US" altLang="zh-CN" sz="2000" baseline="-25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.5-20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0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即当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域采样点数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0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最小物理分辨率可达到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5H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此时不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出现栅栏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效应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之，则出现栅栏效应，因为无法区分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.5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下面分别在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8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、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8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补零到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12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、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12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三种情况进行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谱分析：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频谱图可以发现：</a:t>
                </a:r>
                <a:endParaRPr lang="en-US" altLang="zh-CN" sz="20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8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、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8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补零到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12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的时，无法分辨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H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.5H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12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时可以区分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H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f</a:t>
                </a:r>
                <a:r>
                  <a:rPr lang="zh-CN" altLang="en-US" sz="2000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20.5H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z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79" y="420335"/>
                <a:ext cx="8520093" cy="5816977"/>
              </a:xfrm>
              <a:prstGeom prst="rect">
                <a:avLst/>
              </a:prstGeom>
              <a:blipFill rotWithShape="0">
                <a:blip r:embed="rId2"/>
                <a:stretch>
                  <a:fillRect l="-1073" r="-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83703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4B86EEEB-1EEA-43F6-A563-F87B64749D8A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7" name="图片 6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92696"/>
            <a:ext cx="864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053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079D9-54A1-41D6-8D43-404120421517}" type="datetime1">
              <a:rPr lang="zh-CN" altLang="en-US" smtClean="0">
                <a:solidFill>
                  <a:srgbClr val="696464"/>
                </a:solidFill>
              </a:rPr>
              <a:t>2018-04-02</a:t>
            </a:fld>
            <a:endParaRPr lang="zh-CN" altLang="en-US">
              <a:solidFill>
                <a:srgbClr val="696464"/>
              </a:solidFill>
            </a:endParaRPr>
          </a:p>
        </p:txBody>
      </p:sp>
      <p:pic>
        <p:nvPicPr>
          <p:cNvPr id="5" name="图片 4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52480" y="692696"/>
            <a:ext cx="864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418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9055-4560-491F-A362-B0D52A3E4469}" type="datetime1">
              <a:rPr lang="zh-CN" altLang="en-US" smtClean="0">
                <a:solidFill>
                  <a:srgbClr val="696464"/>
                </a:solidFill>
              </a:rPr>
              <a:t>2018-04-02</a:t>
            </a:fld>
            <a:endParaRPr lang="zh-CN" altLang="en-US">
              <a:solidFill>
                <a:srgbClr val="696464"/>
              </a:solidFill>
            </a:endParaRPr>
          </a:p>
        </p:txBody>
      </p:sp>
      <p:pic>
        <p:nvPicPr>
          <p:cNvPr id="5" name="图片 4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52480" y="692696"/>
            <a:ext cx="864000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811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609600" y="2362200"/>
            <a:ext cx="2262188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4253392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B299B-B9DA-4E7B-9D10-C615B64E5F36}" type="datetime1">
              <a:rPr lang="zh-CN" altLang="en-US" smtClean="0">
                <a:solidFill>
                  <a:srgbClr val="696464"/>
                </a:solidFill>
              </a:rPr>
              <a:pPr/>
              <a:t>2018-04-02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87406" y="116632"/>
            <a:ext cx="8001000" cy="682625"/>
          </a:xfrm>
          <a:prstGeom prst="rect">
            <a:avLst/>
          </a:prstGeom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>
                <a:solidFill>
                  <a:schemeClr val="tx1"/>
                </a:solidFill>
              </a:rPr>
              <a:t>模拟 </a:t>
            </a:r>
            <a:r>
              <a:rPr lang="en-US" altLang="zh-CN" dirty="0" smtClean="0">
                <a:solidFill>
                  <a:schemeClr val="tx1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数字转换（</a:t>
            </a:r>
            <a:r>
              <a:rPr lang="en-US" altLang="zh-CN" dirty="0" smtClean="0">
                <a:solidFill>
                  <a:schemeClr val="tx1"/>
                </a:solidFill>
              </a:rPr>
              <a:t>A/D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236483" y="2195572"/>
            <a:ext cx="1512168" cy="1152128"/>
          </a:xfrm>
          <a:prstGeom prst="roundRect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采样器</a:t>
            </a:r>
            <a:endParaRPr lang="zh-CN" altLang="en-US" sz="2400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421059" y="2195572"/>
            <a:ext cx="1512168" cy="1152128"/>
          </a:xfrm>
          <a:prstGeom prst="roundRect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编码器</a:t>
            </a:r>
            <a:endParaRPr lang="zh-CN" altLang="en-US" sz="2400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828771" y="2195572"/>
            <a:ext cx="1512168" cy="1152128"/>
          </a:xfrm>
          <a:prstGeom prst="roundRect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量化器</a:t>
            </a:r>
            <a:endParaRPr lang="zh-CN" altLang="en-US" sz="2400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348233" y="2812286"/>
            <a:ext cx="88825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748651" y="2812286"/>
            <a:ext cx="108012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340939" y="2812286"/>
            <a:ext cx="108012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7933226" y="2812286"/>
            <a:ext cx="828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75796" y="2339588"/>
                <a:ext cx="859274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96" y="2339588"/>
                <a:ext cx="859274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184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780699" y="2243336"/>
                <a:ext cx="1128193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699" y="2243336"/>
                <a:ext cx="1128193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590319" y="2339588"/>
                <a:ext cx="781881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319" y="2339588"/>
                <a:ext cx="781881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3077" b="-184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8083700" y="2339588"/>
                <a:ext cx="764632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700" y="2339588"/>
                <a:ext cx="764632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84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>
            <a:endCxn id="6" idx="2"/>
          </p:cNvCxnSpPr>
          <p:nvPr/>
        </p:nvCxnSpPr>
        <p:spPr>
          <a:xfrm flipV="1">
            <a:off x="1992567" y="3347700"/>
            <a:ext cx="0" cy="72008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4584855" y="3347700"/>
            <a:ext cx="0" cy="72008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049627" y="4212667"/>
                <a:ext cx="187044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𝑻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 ：采样周期</a:t>
                </a:r>
                <a:endParaRPr lang="en-US" altLang="zh-CN" sz="2000" b="1" dirty="0" smtClean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endParaRPr lang="en-US" altLang="zh-CN" sz="2000" b="1" dirty="0" smtClean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时间离散化</a:t>
                </a:r>
                <a:endParaRPr lang="en-US" altLang="zh-CN" sz="2000" b="1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627" y="4212667"/>
                <a:ext cx="1870448" cy="1015663"/>
              </a:xfrm>
              <a:prstGeom prst="rect">
                <a:avLst/>
              </a:prstGeom>
              <a:blipFill rotWithShape="0">
                <a:blip r:embed="rId6"/>
                <a:stretch>
                  <a:fillRect t="-4192" r="-2932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707904" y="4212667"/>
                <a:ext cx="174759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</a:rPr>
                      <m:t>∆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 ：量化台阶</a:t>
                </a:r>
                <a:endParaRPr lang="en-US" altLang="zh-CN" sz="2000" b="1" dirty="0" smtClean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endParaRPr lang="en-US" altLang="zh-CN" sz="2000" b="1" dirty="0" smtClean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幅度离散化</a:t>
                </a:r>
                <a:endParaRPr lang="zh-CN" altLang="en-US" sz="2000" b="1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212667"/>
                <a:ext cx="1747593" cy="1015663"/>
              </a:xfrm>
              <a:prstGeom prst="rect">
                <a:avLst/>
              </a:prstGeom>
              <a:blipFill rotWithShape="0">
                <a:blip r:embed="rId7"/>
                <a:stretch>
                  <a:fillRect t="-4192" r="-3484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>
          <a:xfrm flipV="1">
            <a:off x="7164288" y="3347700"/>
            <a:ext cx="0" cy="72008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6460978" y="4212667"/>
            <a:ext cx="14670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产生二进制</a:t>
            </a:r>
            <a:endParaRPr lang="en-US" altLang="zh-CN" sz="20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endParaRPr lang="en-US" altLang="zh-CN" sz="20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码字序列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386495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C6DAE6C4-47EB-4732-B44D-89FBEE9AE288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1520" y="476672"/>
                <a:ext cx="8520093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Nyquist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采样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定理</a:t>
                </a:r>
                <a:r>
                  <a:rPr lang="zh-CN" altLang="en-US" sz="2400" dirty="0" smtClean="0"/>
                  <a:t>：采样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不小于实值信号最高截至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倍。</a:t>
                </a:r>
                <a:endParaRPr lang="en-US" altLang="zh-CN" sz="2400" dirty="0" smtClean="0"/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/>
                  <a:t>实</a:t>
                </a:r>
                <a:r>
                  <a:rPr lang="zh-CN" altLang="en-US" sz="2400" dirty="0"/>
                  <a:t>值带通信</a:t>
                </a:r>
                <a:r>
                  <a:rPr lang="zh-CN" altLang="en-US" sz="2400" dirty="0" smtClean="0"/>
                  <a:t>号带宽𝐵</a:t>
                </a:r>
                <a:r>
                  <a:rPr lang="en-US" altLang="zh-CN" sz="2400" dirty="0"/>
                  <a:t>=</a:t>
                </a:r>
                <a:r>
                  <a:rPr lang="zh-CN" altLang="en-US" sz="2400" dirty="0" smtClean="0"/>
                  <a:t>𝑓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/>
                  <a:t>−</a:t>
                </a:r>
                <a:r>
                  <a:rPr lang="zh-CN" altLang="en-US" sz="2400" dirty="0" smtClean="0"/>
                  <a:t>𝑓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 smtClean="0"/>
                  <a:t> </a:t>
                </a:r>
                <a:r>
                  <a:rPr lang="zh-CN" altLang="en-US" sz="2400" dirty="0"/>
                  <a:t>，中心频率：</a:t>
                </a:r>
                <a:r>
                  <a:rPr lang="zh-CN" altLang="en-US" sz="2400" dirty="0" smtClean="0"/>
                  <a:t>𝑓</a:t>
                </a:r>
                <a:r>
                  <a:rPr lang="zh-CN" altLang="en-US" sz="2400" baseline="-25000" dirty="0" smtClean="0"/>
                  <a:t>𝑐</a:t>
                </a:r>
                <a:r>
                  <a:rPr lang="en-US" altLang="zh-CN" sz="2400" dirty="0"/>
                  <a:t>=(</a:t>
                </a:r>
                <a:r>
                  <a:rPr lang="zh-CN" altLang="en-US" sz="2400" dirty="0" smtClean="0"/>
                  <a:t>𝑓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/>
                  <a:t>+</a:t>
                </a:r>
                <a:r>
                  <a:rPr lang="zh-CN" altLang="en-US" sz="2400" dirty="0" smtClean="0"/>
                  <a:t>𝑓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/>
                  <a:t>)/2</a:t>
                </a:r>
                <a:r>
                  <a:rPr lang="zh-CN" altLang="en-US" sz="2400" dirty="0"/>
                  <a:t>，如果</a:t>
                </a:r>
                <a:r>
                  <a:rPr lang="zh-CN" altLang="en-US" sz="2400" dirty="0" smtClean="0"/>
                  <a:t>𝑓</a:t>
                </a:r>
                <a:r>
                  <a:rPr lang="zh-CN" altLang="en-US" sz="2400" baseline="-25000" dirty="0" smtClean="0"/>
                  <a:t>𝑐</a:t>
                </a:r>
                <a:r>
                  <a:rPr lang="en-US" altLang="zh-CN" sz="2400" dirty="0"/>
                  <a:t>&gt;</a:t>
                </a:r>
                <a:r>
                  <a:rPr lang="zh-CN" altLang="en-US" sz="2400" dirty="0"/>
                  <a:t>𝐵</a:t>
                </a:r>
                <a:r>
                  <a:rPr lang="en-US" altLang="zh-CN" sz="2400" dirty="0"/>
                  <a:t>/2</a:t>
                </a:r>
                <a:r>
                  <a:rPr lang="zh-CN" altLang="en-US" sz="2400" dirty="0"/>
                  <a:t>，且</a:t>
                </a:r>
                <a:r>
                  <a:rPr lang="zh-CN" altLang="en-US" sz="2400" dirty="0" smtClean="0"/>
                  <a:t>𝑓</a:t>
                </a:r>
                <a:r>
                  <a:rPr lang="en-US" altLang="zh-CN" sz="2400" baseline="-25000" dirty="0" smtClean="0"/>
                  <a:t>2</a:t>
                </a:r>
                <a:r>
                  <a:rPr lang="zh-CN" altLang="en-US" sz="2400" dirty="0" smtClean="0"/>
                  <a:t>是𝐵</a:t>
                </a:r>
                <a:r>
                  <a:rPr lang="zh-CN" altLang="en-US" sz="2400" dirty="0"/>
                  <a:t>的整数倍</a:t>
                </a:r>
                <a:r>
                  <a:rPr lang="zh-CN" altLang="en-US" sz="2400" dirty="0" smtClean="0"/>
                  <a:t>，则采样频率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𝑓</a:t>
                </a:r>
                <a:r>
                  <a:rPr lang="zh-CN" altLang="en-US" sz="2400" b="1" baseline="-25000" dirty="0" smtClean="0">
                    <a:solidFill>
                      <a:srgbClr val="0000FF"/>
                    </a:solidFill>
                  </a:rPr>
                  <a:t>𝑠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=2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𝐵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dirty="0">
                    <a:solidFill>
                      <a:srgbClr val="0000FF"/>
                    </a:solidFill>
                  </a:rPr>
                  <a:t>量化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信噪比</a:t>
                </a:r>
                <a:r>
                  <a:rPr lang="zh-CN" altLang="en-US" sz="2400" dirty="0" smtClean="0"/>
                  <a:t>：增加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个比特，量化信噪比增加</a:t>
                </a:r>
                <a:r>
                  <a:rPr lang="en-US" altLang="zh-CN" sz="2400" dirty="0" smtClean="0"/>
                  <a:t>6dB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76672"/>
                <a:ext cx="8520093" cy="3970318"/>
              </a:xfrm>
              <a:prstGeom prst="rect">
                <a:avLst/>
              </a:prstGeom>
              <a:blipFill rotWithShape="0">
                <a:blip r:embed="rId3"/>
                <a:stretch>
                  <a:fillRect l="-930" r="-787" b="-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691680" y="4593569"/>
            <a:ext cx="5760640" cy="1024137"/>
            <a:chOff x="2051720" y="4593569"/>
            <a:chExt cx="5760640" cy="1024137"/>
          </a:xfrm>
        </p:grpSpPr>
        <p:graphicFrame>
          <p:nvGraphicFramePr>
            <p:cNvPr id="5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285612"/>
                </p:ext>
              </p:extLst>
            </p:nvPr>
          </p:nvGraphicFramePr>
          <p:xfrm>
            <a:off x="2051720" y="4593569"/>
            <a:ext cx="4595813" cy="1024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4" imgW="1765300" imgH="393700" progId="Equation.DSMT4">
                    <p:embed/>
                  </p:oleObj>
                </mc:Choice>
                <mc:Fallback>
                  <p:oleObj name="Equation" r:id="rId4" imgW="17653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593569"/>
                          <a:ext cx="4595813" cy="1024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12"/>
            <p:cNvSpPr txBox="1">
              <a:spLocks noChangeArrowheads="1"/>
            </p:cNvSpPr>
            <p:nvPr/>
          </p:nvSpPr>
          <p:spPr bwMode="auto">
            <a:xfrm>
              <a:off x="6607448" y="4857533"/>
              <a:ext cx="120491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sz="2400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dirty="0">
                  <a:solidFill>
                    <a:prstClr val="black"/>
                  </a:solidFill>
                </a:rPr>
                <a:t>dB</a:t>
              </a:r>
              <a:r>
                <a:rPr lang="zh-CN" altLang="en-US" sz="2400" dirty="0">
                  <a:solidFill>
                    <a:prstClr val="black"/>
                  </a:solidFill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410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16404906-A059-4E71-BE87-17A859220DFA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68664" y="120952"/>
                <a:ext cx="8640960" cy="1579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离散时间序列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8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两个不同的连续时间信号，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它们以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𝐻𝑧</m:t>
                    </m:r>
                  </m:oMath>
                </a14:m>
                <a:r>
                  <a:rPr lang="zh-CN" altLang="en-US" sz="20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样时产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64" y="120952"/>
                <a:ext cx="8640960" cy="1579856"/>
              </a:xfrm>
              <a:prstGeom prst="rect">
                <a:avLst/>
              </a:prstGeom>
              <a:blipFill rotWithShape="0">
                <a:blip r:embed="rId3"/>
                <a:stretch>
                  <a:fillRect l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51520" y="1400671"/>
                <a:ext cx="8640960" cy="5052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连续时间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2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样产生离散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间序列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2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任意整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有：</a:t>
                </a:r>
                <a:r>
                  <a:rPr lang="en-US" altLang="zh-CN" sz="20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2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=</m:t>
                    </m:r>
                  </m:oMath>
                </a14:m>
                <a:r>
                  <a:rPr lang="en-US" altLang="zh-CN" sz="20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𝑠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𝑛</m:t>
                            </m:r>
                          </m:e>
                        </m:d>
                      </m:e>
                    </m:func>
                  </m:oMath>
                </a14:m>
                <a:endParaRPr lang="en-US" altLang="zh-CN" sz="2000" dirty="0" smtClean="0"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见对任意频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弦波用采样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样，都可以产生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同的离散时间序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2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8</m:t>
                        </m:r>
                      </m:den>
                    </m:f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6</m:t>
                        </m:r>
                      </m:den>
                    </m:f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𝑠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625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𝐻𝑧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下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连续时间信号可以产生同样的离散时间序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𝒙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125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)</m:t>
                    </m:r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s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⁡(2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2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5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𝜋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)</m:t>
                    </m:r>
                  </m:oMath>
                </a14:m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00671"/>
                <a:ext cx="8640960" cy="5052665"/>
              </a:xfrm>
              <a:prstGeom prst="rect">
                <a:avLst/>
              </a:prstGeom>
              <a:blipFill rotWithShape="0">
                <a:blip r:embed="rId4"/>
                <a:stretch>
                  <a:fillRect l="-705" r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702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202383" y="1520216"/>
                <a:ext cx="104862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prstClr val="black"/>
                    </a:solidFill>
                  </a:rPr>
                  <a:t>抽样</a:t>
                </a:r>
                <a:endParaRPr lang="en-US" altLang="zh-CN" b="1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383" y="1520216"/>
                <a:ext cx="1048620" cy="9233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r>
              <a:rPr lang="zh-CN" altLang="en-US" dirty="0" smtClean="0"/>
              <a:t>再回顾：信号的傅里叶分析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7063" y="1700808"/>
                <a:ext cx="11313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63" y="1700808"/>
                <a:ext cx="1131335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6635" y="4590831"/>
                <a:ext cx="14083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l-GR" altLang="zh-C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5" y="4590831"/>
                <a:ext cx="1408334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/>
          <p:nvPr/>
        </p:nvCxnSpPr>
        <p:spPr>
          <a:xfrm>
            <a:off x="827584" y="2656076"/>
            <a:ext cx="0" cy="142099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27584" y="3212976"/>
            <a:ext cx="545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F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18" name="直接箭头连接符 17"/>
          <p:cNvCxnSpPr>
            <a:endCxn id="19" idx="3"/>
          </p:cNvCxnSpPr>
          <p:nvPr/>
        </p:nvCxnSpPr>
        <p:spPr>
          <a:xfrm flipV="1">
            <a:off x="1259632" y="1981881"/>
            <a:ext cx="991371" cy="695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395809" y="1681644"/>
                <a:ext cx="10240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809" y="1681644"/>
                <a:ext cx="102406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091812" y="4302799"/>
                <a:ext cx="1159228" cy="1358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prstClr val="black"/>
                    </a:solidFill>
                  </a:rPr>
                  <a:t>周期延拓</a:t>
                </a:r>
                <a:endParaRPr lang="en-US" altLang="zh-CN" b="1" dirty="0" smtClean="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12" y="4302799"/>
                <a:ext cx="1159228" cy="1358449"/>
              </a:xfrm>
              <a:prstGeom prst="rect">
                <a:avLst/>
              </a:prstGeom>
              <a:blipFill rotWithShape="0">
                <a:blip r:embed="rId7"/>
                <a:stretch>
                  <a:fillRect l="-2632" r="-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/>
          <p:cNvCxnSpPr/>
          <p:nvPr/>
        </p:nvCxnSpPr>
        <p:spPr>
          <a:xfrm flipV="1">
            <a:off x="1259632" y="4871904"/>
            <a:ext cx="991371" cy="695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235448" y="4557752"/>
                <a:ext cx="1400448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448" y="4557752"/>
                <a:ext cx="1400448" cy="53713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3319494" y="1521360"/>
            <a:ext cx="6495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prstClr val="black"/>
                </a:solidFill>
              </a:rPr>
              <a:t>取窗</a:t>
            </a:r>
            <a:endParaRPr lang="en-US" altLang="zh-CN" b="1" dirty="0" smtClean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solidFill>
                <a:prstClr val="black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3249209" y="1983025"/>
            <a:ext cx="791830" cy="6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070868" y="1660426"/>
                <a:ext cx="911403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altLang="zh-CN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868" y="1660426"/>
                <a:ext cx="911403" cy="646331"/>
              </a:xfrm>
              <a:prstGeom prst="rect">
                <a:avLst/>
              </a:prstGeom>
              <a:blipFill rotWithShape="0">
                <a:blip r:embed="rId9"/>
                <a:stretch>
                  <a:fillRect b="-833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3418407" y="4315573"/>
            <a:ext cx="6495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</a:rPr>
              <a:t>卷积</a:t>
            </a:r>
            <a:endParaRPr lang="en-US" altLang="zh-CN" b="1" dirty="0" smtClean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solidFill>
                <a:prstClr val="black"/>
              </a:solidFill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 flipV="1">
            <a:off x="3420130" y="4871902"/>
            <a:ext cx="791830" cy="6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4157096" y="4502873"/>
                <a:ext cx="1113831" cy="69089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altLang="zh-CN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096" y="4502873"/>
                <a:ext cx="1113831" cy="690895"/>
              </a:xfrm>
              <a:prstGeom prst="rect">
                <a:avLst/>
              </a:prstGeom>
              <a:blipFill rotWithShape="0">
                <a:blip r:embed="rId10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/>
          <p:cNvSpPr txBox="1"/>
          <p:nvPr/>
        </p:nvSpPr>
        <p:spPr>
          <a:xfrm>
            <a:off x="5074333" y="1538504"/>
            <a:ext cx="6495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prstClr val="black"/>
                </a:solidFill>
              </a:rPr>
              <a:t>周期</a:t>
            </a:r>
            <a:endParaRPr lang="en-US" altLang="zh-CN" b="1" dirty="0" smtClean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prstClr val="black"/>
                </a:solidFill>
              </a:rPr>
              <a:t>延拓</a:t>
            </a:r>
            <a:endParaRPr lang="en-US" altLang="zh-CN" b="1" dirty="0" smtClean="0">
              <a:solidFill>
                <a:prstClr val="black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 flipV="1">
            <a:off x="5040624" y="2000169"/>
            <a:ext cx="791830" cy="6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946726" y="1772816"/>
                <a:ext cx="857093" cy="386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726" y="1772816"/>
                <a:ext cx="857093" cy="386901"/>
              </a:xfrm>
              <a:prstGeom prst="rect">
                <a:avLst/>
              </a:prstGeom>
              <a:blipFill rotWithShape="0">
                <a:blip r:embed="rId11"/>
                <a:stretch>
                  <a:fillRect r="-6429"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148044" y="1809392"/>
                <a:ext cx="6724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8044" y="1809392"/>
                <a:ext cx="672428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9091" r="-4545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/>
          <p:nvPr/>
        </p:nvCxnSpPr>
        <p:spPr>
          <a:xfrm>
            <a:off x="6732498" y="2121528"/>
            <a:ext cx="1343538" cy="113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6732240" y="1916832"/>
            <a:ext cx="1343538" cy="11328"/>
          </a:xfrm>
          <a:prstGeom prst="straightConnector1">
            <a:avLst/>
          </a:prstGeom>
          <a:ln w="5715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6804248" y="148478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</a:rPr>
              <a:t>周期延拓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84824" y="2195572"/>
            <a:ext cx="1346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</a:rPr>
              <a:t>取一个周期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6005055" y="4662839"/>
                <a:ext cx="871201" cy="386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055" y="4662839"/>
                <a:ext cx="871201" cy="386901"/>
              </a:xfrm>
              <a:prstGeom prst="rect">
                <a:avLst/>
              </a:prstGeom>
              <a:blipFill rotWithShape="0">
                <a:blip r:embed="rId13"/>
                <a:stretch>
                  <a:fillRect r="-7692" b="-15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8134416" y="4699415"/>
                <a:ext cx="6865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416" y="4699415"/>
                <a:ext cx="686535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1504" r="-4425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箭头连接符 39"/>
          <p:cNvCxnSpPr/>
          <p:nvPr/>
        </p:nvCxnSpPr>
        <p:spPr>
          <a:xfrm>
            <a:off x="6725924" y="5011551"/>
            <a:ext cx="1343538" cy="113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6725666" y="4806855"/>
            <a:ext cx="1343538" cy="11328"/>
          </a:xfrm>
          <a:prstGeom prst="straightConnector1">
            <a:avLst/>
          </a:prstGeom>
          <a:ln w="5715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6797674" y="437480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</a:rPr>
              <a:t>周期延拓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678250" y="5085595"/>
            <a:ext cx="1346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</a:rPr>
              <a:t>取一个周期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>
            <a:off x="2802233" y="2636912"/>
            <a:ext cx="0" cy="142099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802233" y="3193812"/>
            <a:ext cx="927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DTF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>
            <a:off x="8299197" y="2636912"/>
            <a:ext cx="0" cy="142099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8244408" y="3193812"/>
            <a:ext cx="809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DF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6282973" y="2636912"/>
            <a:ext cx="0" cy="142099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6282973" y="3193812"/>
            <a:ext cx="809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D</a:t>
            </a:r>
            <a:r>
              <a:rPr lang="en-US" altLang="zh-CN" b="1" dirty="0" smtClean="0">
                <a:solidFill>
                  <a:prstClr val="black"/>
                </a:solidFill>
              </a:rPr>
              <a:t>FS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>
            <a:off x="4499992" y="2636912"/>
            <a:ext cx="0" cy="142099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4499992" y="3193812"/>
            <a:ext cx="1152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D</a:t>
            </a:r>
            <a:r>
              <a:rPr lang="en-US" altLang="zh-CN" b="1" dirty="0" smtClean="0">
                <a:solidFill>
                  <a:prstClr val="black"/>
                </a:solidFill>
              </a:rPr>
              <a:t>TF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5362623" y="4387581"/>
            <a:ext cx="649537" cy="450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</a:rPr>
              <a:t>抽样</a:t>
            </a:r>
            <a:endParaRPr lang="en-US" altLang="zh-CN" b="1" dirty="0" smtClean="0">
              <a:solidFill>
                <a:prstClr val="black"/>
              </a:solidFill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5310626" y="4849246"/>
            <a:ext cx="791830" cy="6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312845" y="4872017"/>
                <a:ext cx="11760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altLang="zh-CN" sz="1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</m:oMath>
                  </m:oMathPara>
                </a14:m>
                <a:endParaRPr lang="zh-CN" altLang="en-US" sz="16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845" y="4872017"/>
                <a:ext cx="1176027" cy="461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71187" y="662393"/>
                <a:ext cx="4660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sz="200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187" y="662393"/>
                <a:ext cx="466025" cy="40011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845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r>
              <a:rPr lang="zh-CN" altLang="en-US" dirty="0" smtClean="0"/>
              <a:t>再回顾：信号</a:t>
            </a:r>
            <a:r>
              <a:rPr lang="zh-CN" altLang="en-US" dirty="0"/>
              <a:t>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1085428"/>
            <a:ext cx="7048500" cy="52959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3" y="1088760"/>
            <a:ext cx="164571" cy="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6260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303362"/>
            <a:ext cx="6619875" cy="49339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020272" y="1108284"/>
                <a:ext cx="2023631" cy="5417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时域采样间隔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时域采样频率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信号记录长度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频域采样间隔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采样点数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：信号最高频率</a:t>
                </a:r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1108284"/>
                <a:ext cx="2023631" cy="5417060"/>
              </a:xfrm>
              <a:prstGeom prst="rect">
                <a:avLst/>
              </a:prstGeom>
              <a:blipFill rotWithShape="0">
                <a:blip r:embed="rId3"/>
                <a:stretch>
                  <a:fillRect l="-904" r="-2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93784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再</a:t>
            </a:r>
            <a:r>
              <a:rPr lang="zh-CN" altLang="en-US" dirty="0" smtClean="0"/>
              <a:t>回顾</a:t>
            </a:r>
            <a:r>
              <a:rPr lang="zh-CN" altLang="en-US" dirty="0"/>
              <a:t>：信号的</a:t>
            </a:r>
            <a:r>
              <a:rPr lang="zh-CN" altLang="en-US" dirty="0" smtClean="0"/>
              <a:t>傅里叶分析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412776"/>
                <a:ext cx="8534400" cy="4800600"/>
              </a:xfrm>
            </p:spPr>
            <p:txBody>
              <a:bodyPr/>
              <a:lstStyle/>
              <a:p>
                <a:r>
                  <a:rPr lang="zh-CN" altLang="en-US" dirty="0" smtClean="0"/>
                  <a:t>连续时间非周期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傅里叶分析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nary>
                                <m:nary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l-GR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在时间轴</m:t>
                    </m:r>
                    <m:r>
                      <m:rPr>
                        <m:sty m:val="p"/>
                      </m:rPr>
                      <a:rPr lang="en-US" altLang="zh-CN" i="0">
                        <a:latin typeface="Cambria Math" panose="02040503050406030204" pitchFamily="18" charset="0"/>
                      </a:rPr>
                      <m:t>t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上等</m:t>
                    </m:r>
                  </m:oMath>
                </a14:m>
                <a:r>
                  <a:rPr lang="zh-CN" altLang="en-US" dirty="0" smtClean="0"/>
                  <a:t>间隔</a:t>
                </a:r>
                <a:r>
                  <a:rPr lang="en-US" altLang="zh-CN" i="1" dirty="0" smtClean="0"/>
                  <a:t>T</a:t>
                </a:r>
                <a:r>
                  <a:rPr lang="zh-CN" altLang="en-US" dirty="0" smtClean="0"/>
                  <a:t>采样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间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隔</m:t>
                        </m:r>
                        <m:r>
                          <m:rPr>
                            <m:brk m:alnAt="2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groupCh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𝑇</m:t>
                    </m:r>
                  </m:oMath>
                </a14:m>
                <a:r>
                  <a:rPr lang="zh-CN" altLang="en-US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 smtClean="0"/>
                  <a:t>  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nary>
                      <m:naryPr>
                        <m:chr m:val="∑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412776"/>
                <a:ext cx="8534400" cy="4800600"/>
              </a:xfrm>
              <a:blipFill rotWithShape="0">
                <a:blip r:embed="rId3"/>
                <a:stretch>
                  <a:fillRect l="-714" t="-1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5397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#ln-01 20150309</Template>
  <TotalTime>1127</TotalTime>
  <Words>602</Words>
  <Application>Microsoft Office PowerPoint</Application>
  <PresentationFormat>全屏显示(4:3)</PresentationFormat>
  <Paragraphs>186</Paragraphs>
  <Slides>2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华文行楷</vt:lpstr>
      <vt:lpstr>宋体</vt:lpstr>
      <vt:lpstr>微软雅黑</vt:lpstr>
      <vt:lpstr>幼圆</vt:lpstr>
      <vt:lpstr>Arial</vt:lpstr>
      <vt:lpstr>Calibri</vt:lpstr>
      <vt:lpstr>Cambria Math</vt:lpstr>
      <vt:lpstr>Franklin Gothic Book</vt:lpstr>
      <vt:lpstr>Perpetua</vt:lpstr>
      <vt:lpstr>Verdana</vt:lpstr>
      <vt:lpstr>Wingdings 2</vt:lpstr>
      <vt:lpstr>sp#ln-01 20150309</vt:lpstr>
      <vt:lpstr>1_sp#ln-01 20150309</vt:lpstr>
      <vt:lpstr>Equation</vt:lpstr>
      <vt:lpstr>04 数字信号处理：采样 复习</vt:lpstr>
      <vt:lpstr>PowerPoint 演示文稿</vt:lpstr>
      <vt:lpstr>PowerPoint 演示文稿</vt:lpstr>
      <vt:lpstr>PowerPoint 演示文稿</vt:lpstr>
      <vt:lpstr>PowerPoint 演示文稿</vt:lpstr>
      <vt:lpstr>再回顾：信号的傅里叶分析1</vt:lpstr>
      <vt:lpstr>再回顾：信号的傅里叶分析2</vt:lpstr>
      <vt:lpstr>再回顾：信号的傅里叶分析3</vt:lpstr>
      <vt:lpstr>再回顾：信号的傅里叶分析4</vt:lpstr>
      <vt:lpstr>再回顾：信号的傅里叶分析5</vt:lpstr>
      <vt:lpstr>再回顾：信号的傅里叶分析6</vt:lpstr>
      <vt:lpstr>再回顾：信号的傅里叶分析7</vt:lpstr>
      <vt:lpstr>再回顾：信号的傅里叶分析8</vt:lpstr>
      <vt:lpstr>再回顾：信号的傅里叶分析9</vt:lpstr>
      <vt:lpstr>再回顾：信号的傅里叶分析10</vt:lpstr>
      <vt:lpstr>再回顾：信号的傅里叶分析11</vt:lpstr>
      <vt:lpstr>再回顾：值得注意的问题(1)</vt:lpstr>
      <vt:lpstr>PowerPoint 演示文稿</vt:lpstr>
      <vt:lpstr>再回顾：值得注意的问题(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59</cp:revision>
  <dcterms:created xsi:type="dcterms:W3CDTF">2015-03-07T03:20:22Z</dcterms:created>
  <dcterms:modified xsi:type="dcterms:W3CDTF">2018-04-02T08:34:32Z</dcterms:modified>
</cp:coreProperties>
</file>